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461" r:id="rId2"/>
    <p:sldId id="577" r:id="rId3"/>
    <p:sldId id="578" r:id="rId4"/>
    <p:sldId id="525" r:id="rId5"/>
    <p:sldId id="555" r:id="rId6"/>
    <p:sldId id="570" r:id="rId7"/>
    <p:sldId id="571" r:id="rId8"/>
    <p:sldId id="579" r:id="rId9"/>
    <p:sldId id="580" r:id="rId10"/>
    <p:sldId id="581" r:id="rId11"/>
    <p:sldId id="572" r:id="rId12"/>
    <p:sldId id="582" r:id="rId13"/>
    <p:sldId id="573" r:id="rId14"/>
    <p:sldId id="574" r:id="rId15"/>
    <p:sldId id="575" r:id="rId16"/>
    <p:sldId id="576" r:id="rId17"/>
    <p:sldId id="583" r:id="rId18"/>
  </p:sldIdLst>
  <p:sldSz cx="9144000" cy="6858000" type="screen4x3"/>
  <p:notesSz cx="6997700" cy="9271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FF0000"/>
    <a:srgbClr val="0000FF"/>
    <a:srgbClr val="009644"/>
    <a:srgbClr val="800080"/>
    <a:srgbClr val="00FF00"/>
    <a:srgbClr val="990033"/>
    <a:srgbClr val="FF66FF"/>
    <a:srgbClr val="FFDDA7"/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32" autoAdjust="0"/>
    <p:restoredTop sz="71930" autoAdjust="0"/>
  </p:normalViewPr>
  <p:slideViewPr>
    <p:cSldViewPr snapToGrid="0">
      <p:cViewPr varScale="1">
        <p:scale>
          <a:sx n="60" d="100"/>
          <a:sy n="60" d="100"/>
        </p:scale>
        <p:origin x="-121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5" d="100"/>
          <a:sy n="65" d="100"/>
        </p:scale>
        <p:origin x="-2766" y="-102"/>
      </p:cViewPr>
      <p:guideLst>
        <p:guide orient="horz" pos="2920"/>
        <p:guide pos="2204"/>
      </p:guideLst>
    </p:cSldViewPr>
  </p:notesViewPr>
  <p:gridSpacing cx="77716063" cy="7771606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3744" y="0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36A69AB2-55FC-45EB-AD04-17DD157E85F7}" type="datetimeFigureOut">
              <a:rPr lang="en-US" smtClean="0"/>
              <a:pPr/>
              <a:t>4/2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5325"/>
            <a:ext cx="4635500" cy="3476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9770" y="4403725"/>
            <a:ext cx="5598160" cy="4171950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05841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3744" y="8805841"/>
            <a:ext cx="3032337" cy="463550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B66D28E6-21B6-42B0-87EB-9BE76834E1A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pen loop: statically select a P state that ensures</a:t>
            </a:r>
            <a:r>
              <a:rPr lang="en-US" baseline="0" dirty="0" smtClean="0"/>
              <a:t> power budget</a:t>
            </a:r>
          </a:p>
          <a:p>
            <a:r>
              <a:rPr lang="en-US" baseline="0" dirty="0" smtClean="0"/>
              <a:t>Ad hoc: too much fluctuations, so </a:t>
            </a:r>
            <a:r>
              <a:rPr lang="en-US" baseline="0" dirty="0" err="1" smtClean="0"/>
              <a:t>xput</a:t>
            </a:r>
            <a:r>
              <a:rPr lang="en-US" baseline="0" dirty="0" smtClean="0"/>
              <a:t> is low</a:t>
            </a:r>
          </a:p>
          <a:p>
            <a:r>
              <a:rPr lang="en-US" baseline="0" dirty="0" smtClean="0"/>
              <a:t>P controller: stable, less fluctuations, so more useful work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B71280-6C74-430C-97E0-A2BFB19D4BE2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endParaRPr lang="en-US" smtClean="0"/>
          </a:p>
          <a:p>
            <a:fld id="{B6F15528-21DE-4FAA-801E-634DDDAF4B2B}" type="slidenum">
              <a:rPr lang="en-US" smtClean="0">
                <a:solidFill>
                  <a:schemeClr val="tx1"/>
                </a:solidFill>
              </a:rPr>
              <a:pPr/>
              <a:t>‹#›</a:t>
            </a:fld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or Harchol-Balter, CM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or Harchol-Balter, CMU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or Harchol-Balter, CM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 smtClean="0"/>
          </a:p>
          <a:p>
            <a:fld id="{B6F15528-21DE-4FAA-801E-634DDDAF4B2B}" type="slidenum">
              <a:rPr lang="en-US" smtClean="0">
                <a:solidFill>
                  <a:schemeClr val="tx1"/>
                </a:solidFill>
              </a:rPr>
              <a:pPr/>
              <a:t>‹#›</a:t>
            </a:fld>
            <a:endParaRPr lang="en-US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7.bin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762000"/>
            <a:ext cx="8458200" cy="2133600"/>
          </a:xfrm>
        </p:spPr>
        <p:txBody>
          <a:bodyPr>
            <a:normAutofit/>
          </a:bodyPr>
          <a:lstStyle/>
          <a:p>
            <a:r>
              <a:rPr lang="en-US" dirty="0" smtClean="0"/>
              <a:t>CSE 591: Energy-Efficient Computing</a:t>
            </a:r>
            <a:r>
              <a:rPr lang="en-US" sz="1100" dirty="0" smtClean="0"/>
              <a:t/>
            </a:r>
            <a:br>
              <a:rPr lang="en-US" sz="1100" dirty="0" smtClean="0"/>
            </a:br>
            <a:r>
              <a:rPr lang="en-US" sz="4000" dirty="0" smtClean="0"/>
              <a:t>Lecture 18</a:t>
            </a:r>
            <a:br>
              <a:rPr lang="en-US" sz="4000" dirty="0" smtClean="0"/>
            </a:br>
            <a:r>
              <a:rPr lang="en-US" sz="4000" dirty="0" smtClean="0"/>
              <a:t>SPEED: powe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718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Anshul Gandhi</a:t>
            </a:r>
          </a:p>
          <a:p>
            <a:r>
              <a:rPr lang="en-US" smtClean="0">
                <a:solidFill>
                  <a:srgbClr val="002060"/>
                </a:solidFill>
              </a:rPr>
              <a:t>347</a:t>
            </a:r>
            <a:r>
              <a:rPr lang="en-US" dirty="0" smtClean="0">
                <a:solidFill>
                  <a:srgbClr val="002060"/>
                </a:solidFill>
              </a:rPr>
              <a:t>, CS building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nshul@cs.stonybrook.edu</a:t>
            </a:r>
            <a:endParaRPr lang="en-US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shift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8993" y="1513490"/>
            <a:ext cx="7141779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6538" indent="-236538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/>
              <a:t> Allowing even 1W of extra budget to server can improve performance </a:t>
            </a:r>
          </a:p>
          <a:p>
            <a:pPr marL="236538" indent="-236538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dirty="0" smtClean="0"/>
              <a:t>For rack power budget, power budget can be “stolen” from low priority servers to give additional power budget to high priority servers</a:t>
            </a:r>
          </a:p>
          <a:p>
            <a:pPr marL="236538" indent="-236538">
              <a:spcBef>
                <a:spcPts val="1200"/>
              </a:spcBef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dirty="0" smtClean="0"/>
              <a:t>Power shifting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1924" y="3013502"/>
            <a:ext cx="7520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 smtClean="0"/>
              <a:t>power_modeling</a:t>
            </a:r>
            <a:r>
              <a:rPr lang="en-US" sz="4800" dirty="0" smtClean="0"/>
              <a:t> paper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breakdown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3471" y="5118519"/>
            <a:ext cx="5722883" cy="52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013" y="1192942"/>
            <a:ext cx="8181975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measuremen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8993" y="1513490"/>
            <a:ext cx="7141779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sz="2800" dirty="0" smtClean="0"/>
              <a:t>Directly from hardware or sensors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sz="2800" dirty="0" smtClean="0"/>
              <a:t>Via simulations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sz="2800" dirty="0" smtClean="0"/>
              <a:t>Via power modeling</a:t>
            </a:r>
          </a:p>
          <a:p>
            <a:pPr marL="803275" lvl="1" indent="-346075">
              <a:spcBef>
                <a:spcPts val="1200"/>
              </a:spcBef>
              <a:buFont typeface="Wingdings" pitchFamily="2" charset="2"/>
              <a:buChar char="Ø"/>
            </a:pPr>
            <a:r>
              <a:rPr lang="en-US" sz="2400" dirty="0" smtClean="0"/>
              <a:t>Model should be able to provide component-level power consumpt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model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3471" y="5118519"/>
            <a:ext cx="5722883" cy="52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8037" y="2318746"/>
            <a:ext cx="51530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242" y="1466193"/>
          <a:ext cx="8590509" cy="669871"/>
        </p:xfrm>
        <a:graphic>
          <a:graphicData uri="http://schemas.openxmlformats.org/presentationml/2006/ole">
            <p:oleObj spid="_x0000_s5123" name="Equation" r:id="rId5" imgW="69976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model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3471" y="5118519"/>
            <a:ext cx="5722883" cy="52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8037" y="2318746"/>
            <a:ext cx="51530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242" y="1466193"/>
          <a:ext cx="8590509" cy="669871"/>
        </p:xfrm>
        <a:graphic>
          <a:graphicData uri="http://schemas.openxmlformats.org/presentationml/2006/ole">
            <p:oleObj spid="_x0000_s6146" name="Equation" r:id="rId5" imgW="6997680" imgH="4698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77850" y="4457700"/>
          <a:ext cx="7958138" cy="447675"/>
        </p:xfrm>
        <a:graphic>
          <a:graphicData uri="http://schemas.openxmlformats.org/presentationml/2006/ole">
            <p:oleObj spid="_x0000_s6147" name="Equation" r:id="rId6" imgW="97027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model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3471" y="5118519"/>
            <a:ext cx="5722883" cy="52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18037" y="2318746"/>
            <a:ext cx="51530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1242" y="1466193"/>
          <a:ext cx="8590509" cy="669871"/>
        </p:xfrm>
        <a:graphic>
          <a:graphicData uri="http://schemas.openxmlformats.org/presentationml/2006/ole">
            <p:oleObj spid="_x0000_s7170" name="Equation" r:id="rId5" imgW="6997680" imgH="4698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77850" y="4457700"/>
          <a:ext cx="7958138" cy="447675"/>
        </p:xfrm>
        <a:graphic>
          <a:graphicData uri="http://schemas.openxmlformats.org/presentationml/2006/ole">
            <p:oleObj spid="_x0000_s7171" name="Equation" r:id="rId6" imgW="9702720" imgH="4698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82757" y="5208588"/>
          <a:ext cx="7666037" cy="447675"/>
        </p:xfrm>
        <a:graphic>
          <a:graphicData uri="http://schemas.openxmlformats.org/presentationml/2006/ole">
            <p:oleObj spid="_x0000_s7172" name="Equation" r:id="rId7" imgW="934704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plications of power mod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8993" y="1513490"/>
            <a:ext cx="714177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sz="2800" dirty="0" smtClean="0"/>
              <a:t>Server-specific power profiles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sz="2800" dirty="0" smtClean="0"/>
              <a:t>Resource bottleneck identification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sz="2800" dirty="0" smtClean="0"/>
              <a:t>Selective fan cooling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sz="2800" dirty="0" smtClean="0"/>
              <a:t>Temperature proxy</a:t>
            </a:r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en-US" sz="2800" dirty="0" smtClean="0"/>
              <a:t>Electricity cost prox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m2.bmp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2971800"/>
            <a:ext cx="4075113" cy="3109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en-US" dirty="0" smtClean="0"/>
              <a:t>Recap</a:t>
            </a:r>
            <a:endParaRPr lang="en-US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057400" y="1981200"/>
            <a:ext cx="5562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latin typeface="+mn-lt"/>
                <a:cs typeface="+mn-cs"/>
              </a:rPr>
              <a:t>DFS: Dynamic Frequency Scaling</a:t>
            </a:r>
            <a:endParaRPr lang="en-US" sz="2800" dirty="0">
              <a:latin typeface="+mn-lt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020887" y="5867400"/>
            <a:ext cx="20574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ower (Watts) </a:t>
            </a:r>
            <a:endParaRPr lang="en-US" sz="20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2971800" y="3962400"/>
            <a:ext cx="990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rgbClr val="FF0000"/>
                </a:solidFill>
              </a:rPr>
              <a:t>   DF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69A0-91E7-421B-9CED-60E52C3E7AB9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657600" y="5141276"/>
            <a:ext cx="9906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r"/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365150" y="3722757"/>
            <a:ext cx="2057400" cy="707886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requency (GHz) </a:t>
            </a:r>
          </a:p>
          <a:p>
            <a:r>
              <a:rPr lang="en-US" sz="2000" b="1" dirty="0" smtClean="0"/>
              <a:t>(server speed)</a:t>
            </a:r>
            <a:endParaRPr lang="en-US" sz="2000" b="1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322294" y="5638800"/>
            <a:ext cx="4191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-307836" y="4000500"/>
            <a:ext cx="3276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02" name="Object 30"/>
          <p:cNvGraphicFramePr>
            <a:graphicFrameLocks noChangeAspect="1"/>
          </p:cNvGraphicFramePr>
          <p:nvPr/>
        </p:nvGraphicFramePr>
        <p:xfrm>
          <a:off x="5251450" y="3162300"/>
          <a:ext cx="3816350" cy="571500"/>
        </p:xfrm>
        <a:graphic>
          <a:graphicData uri="http://schemas.openxmlformats.org/presentationml/2006/ole">
            <p:oleObj spid="_x0000_s34818" name="Equation" r:id="rId5" imgW="1358640" imgH="203040" progId="Equation.3">
              <p:embed/>
            </p:oleObj>
          </a:graphicData>
        </a:graphic>
      </p:graphicFrame>
      <p:graphicFrame>
        <p:nvGraphicFramePr>
          <p:cNvPr id="102403" name="Object 30"/>
          <p:cNvGraphicFramePr>
            <a:graphicFrameLocks noChangeAspect="1"/>
          </p:cNvGraphicFramePr>
          <p:nvPr/>
        </p:nvGraphicFramePr>
        <p:xfrm>
          <a:off x="973138" y="2197100"/>
          <a:ext cx="322262" cy="393700"/>
        </p:xfrm>
        <a:graphic>
          <a:graphicData uri="http://schemas.openxmlformats.org/presentationml/2006/ole">
            <p:oleObj spid="_x0000_s34819" name="Equation" r:id="rId6" imgW="114120" imgH="139680" progId="Equation.3">
              <p:embed/>
            </p:oleObj>
          </a:graphicData>
        </a:graphic>
      </p:graphicFrame>
      <p:graphicFrame>
        <p:nvGraphicFramePr>
          <p:cNvPr id="102404" name="Object 30"/>
          <p:cNvGraphicFramePr>
            <a:graphicFrameLocks noChangeAspect="1"/>
          </p:cNvGraphicFramePr>
          <p:nvPr/>
        </p:nvGraphicFramePr>
        <p:xfrm>
          <a:off x="5562600" y="5410200"/>
          <a:ext cx="428625" cy="463550"/>
        </p:xfrm>
        <a:graphic>
          <a:graphicData uri="http://schemas.openxmlformats.org/presentationml/2006/ole">
            <p:oleObj spid="_x0000_s34820" name="Equation" r:id="rId7" imgW="152280" imgH="164880" progId="Equation.3">
              <p:embed/>
            </p:oleObj>
          </a:graphicData>
        </a:graphic>
      </p:graphicFrame>
      <p:graphicFrame>
        <p:nvGraphicFramePr>
          <p:cNvPr id="102405" name="Object 30"/>
          <p:cNvGraphicFramePr>
            <a:graphicFrameLocks noChangeAspect="1"/>
          </p:cNvGraphicFramePr>
          <p:nvPr/>
        </p:nvGraphicFramePr>
        <p:xfrm>
          <a:off x="1066800" y="6357937"/>
          <a:ext cx="784225" cy="500063"/>
        </p:xfrm>
        <a:graphic>
          <a:graphicData uri="http://schemas.openxmlformats.org/presentationml/2006/ole">
            <p:oleObj spid="_x0000_s34821" name="Equation" r:id="rId8" imgW="279360" imgH="177480" progId="Equation.3">
              <p:embed/>
            </p:oleObj>
          </a:graphicData>
        </a:graphic>
      </p:graphicFrame>
      <p:graphicFrame>
        <p:nvGraphicFramePr>
          <p:cNvPr id="102406" name="Object 30"/>
          <p:cNvGraphicFramePr>
            <a:graphicFrameLocks noChangeAspect="1"/>
          </p:cNvGraphicFramePr>
          <p:nvPr/>
        </p:nvGraphicFramePr>
        <p:xfrm>
          <a:off x="0" y="5334000"/>
          <a:ext cx="677863" cy="392113"/>
        </p:xfrm>
        <a:graphic>
          <a:graphicData uri="http://schemas.openxmlformats.org/presentationml/2006/ole">
            <p:oleObj spid="_x0000_s34822" name="Equation" r:id="rId9" imgW="241200" imgH="139680" progId="Equation.3">
              <p:embed/>
            </p:oleObj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1143000" y="6172200"/>
            <a:ext cx="457200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09600" y="5410200"/>
            <a:ext cx="534988" cy="1588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407" name="Object 30"/>
          <p:cNvGraphicFramePr>
            <a:graphicFrameLocks noChangeAspect="1"/>
          </p:cNvGraphicFramePr>
          <p:nvPr/>
        </p:nvGraphicFramePr>
        <p:xfrm>
          <a:off x="2286000" y="4800600"/>
          <a:ext cx="455612" cy="417245"/>
        </p:xfrm>
        <a:graphic>
          <a:graphicData uri="http://schemas.openxmlformats.org/presentationml/2006/ole">
            <p:oleObj spid="_x0000_s34823" name="Equation" r:id="rId10" imgW="152280" imgH="139680" progId="Equation.3">
              <p:embed/>
            </p:oleObj>
          </a:graphicData>
        </a:graphic>
      </p:graphicFrame>
      <p:cxnSp>
        <p:nvCxnSpPr>
          <p:cNvPr id="31" name="Straight Connector 30"/>
          <p:cNvCxnSpPr/>
          <p:nvPr/>
        </p:nvCxnSpPr>
        <p:spPr>
          <a:xfrm>
            <a:off x="2057400" y="4800600"/>
            <a:ext cx="685800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2475706" y="4534694"/>
            <a:ext cx="534988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Left Brace 34"/>
          <p:cNvSpPr/>
          <p:nvPr/>
        </p:nvSpPr>
        <p:spPr>
          <a:xfrm rot="16200000">
            <a:off x="6896100" y="2171700"/>
            <a:ext cx="381000" cy="3352800"/>
          </a:xfrm>
          <a:prstGeom prst="leftBrace">
            <a:avLst>
              <a:gd name="adj1" fmla="val 125070"/>
              <a:gd name="adj2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477000" y="40386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linear”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5562600" y="44958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 = system power</a:t>
            </a:r>
          </a:p>
          <a:p>
            <a:r>
              <a:rPr lang="en-US" sz="2400" dirty="0" smtClean="0"/>
              <a:t>       NOT processor power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55" descr="untitled3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48837" y="4521558"/>
            <a:ext cx="2438400" cy="1828800"/>
          </a:xfrm>
          <a:prstGeom prst="rect">
            <a:avLst/>
          </a:prstGeom>
        </p:spPr>
      </p:pic>
      <p:pic>
        <p:nvPicPr>
          <p:cNvPr id="55" name="Picture 54" descr="untitled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18326" y="4519410"/>
            <a:ext cx="2438400" cy="1828800"/>
          </a:xfrm>
          <a:prstGeom prst="rect">
            <a:avLst/>
          </a:prstGeom>
        </p:spPr>
      </p:pic>
      <p:pic>
        <p:nvPicPr>
          <p:cNvPr id="54" name="Picture 53" descr="untitled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200" y="4507605"/>
            <a:ext cx="2438400" cy="1828800"/>
          </a:xfrm>
          <a:prstGeom prst="rect">
            <a:avLst/>
          </a:prstGeom>
        </p:spPr>
      </p:pic>
      <p:pic>
        <p:nvPicPr>
          <p:cNvPr id="39" name="Picture 38" descr="dvfs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435959" y="2071353"/>
            <a:ext cx="2439681" cy="1828800"/>
          </a:xfrm>
          <a:prstGeom prst="rect">
            <a:avLst/>
          </a:prstGeom>
        </p:spPr>
      </p:pic>
      <p:pic>
        <p:nvPicPr>
          <p:cNvPr id="12" name="Picture 11" descr="m2.bmp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8159" y="2133600"/>
            <a:ext cx="239633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514350" indent="-514350"/>
            <a:r>
              <a:rPr lang="en-US" dirty="0" smtClean="0"/>
              <a:t>Recap</a:t>
            </a:r>
            <a:endParaRPr lang="en-US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14781" y="3816512"/>
            <a:ext cx="139413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Power (Watts) </a:t>
            </a:r>
            <a:endParaRPr lang="en-US" sz="1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1092559" y="2819400"/>
            <a:ext cx="9906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FF0000"/>
                </a:solidFill>
              </a:rPr>
              <a:t>   DF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4A69A0-91E7-421B-9CED-60E52C3E7AB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473559" y="3213279"/>
            <a:ext cx="990600" cy="461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r"/>
            <a:endParaRPr lang="en-US" sz="2400" b="1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-712925" y="2720957"/>
            <a:ext cx="1764405" cy="338553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requency (GHz)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7200" y="1371600"/>
            <a:ext cx="8153400" cy="461665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w power affects server speed for a single server</a:t>
            </a:r>
            <a:endParaRPr lang="en-US" sz="2400" dirty="0"/>
          </a:p>
        </p:txBody>
      </p:sp>
      <p:pic>
        <p:nvPicPr>
          <p:cNvPr id="26" name="Picture 25" descr="dvs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845159" y="2133600"/>
            <a:ext cx="2394928" cy="182880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768959" y="3834684"/>
            <a:ext cx="25908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              Power (Watts) </a:t>
            </a:r>
            <a:endParaRPr lang="en-US" sz="1600" b="1" dirty="0"/>
          </a:p>
        </p:txBody>
      </p:sp>
      <p:sp>
        <p:nvSpPr>
          <p:cNvPr id="29" name="TextBox 28"/>
          <p:cNvSpPr txBox="1"/>
          <p:nvPr/>
        </p:nvSpPr>
        <p:spPr>
          <a:xfrm rot="16200000">
            <a:off x="1814019" y="2847062"/>
            <a:ext cx="2044520" cy="338554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      Frequency (GHz)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372637" y="3821806"/>
            <a:ext cx="25908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              Power (Watts) </a:t>
            </a:r>
            <a:endParaRPr lang="en-US" sz="1600" b="1" dirty="0"/>
          </a:p>
        </p:txBody>
      </p:sp>
      <p:sp>
        <p:nvSpPr>
          <p:cNvPr id="34" name="TextBox 33"/>
          <p:cNvSpPr txBox="1"/>
          <p:nvPr/>
        </p:nvSpPr>
        <p:spPr>
          <a:xfrm rot="16200000">
            <a:off x="4414343" y="2834183"/>
            <a:ext cx="2044520" cy="338554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      Frequency (GHz)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226159" y="2438400"/>
            <a:ext cx="9906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0070C0"/>
                </a:solidFill>
              </a:rPr>
              <a:t>   DVF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969359" y="2590800"/>
            <a:ext cx="9906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   DVFS</a:t>
            </a:r>
          </a:p>
          <a:p>
            <a:pPr algn="r"/>
            <a:r>
              <a:rPr lang="en-US" b="1" dirty="0" smtClean="0"/>
              <a:t>+DFS</a:t>
            </a:r>
            <a:endParaRPr lang="en-US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714781" y="6275232"/>
            <a:ext cx="1394136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Power (Watts) </a:t>
            </a:r>
            <a:endParaRPr lang="en-US" sz="16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609600" y="5105400"/>
            <a:ext cx="9906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FF0000"/>
                </a:solidFill>
              </a:rPr>
              <a:t>   DF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-778764" y="5159357"/>
            <a:ext cx="1764405" cy="338554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Frequency (GHz)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768959" y="6273084"/>
            <a:ext cx="25908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              Power (Watts) </a:t>
            </a:r>
            <a:endParaRPr lang="en-US" sz="1600" b="1" dirty="0"/>
          </a:p>
        </p:txBody>
      </p:sp>
      <p:sp>
        <p:nvSpPr>
          <p:cNvPr id="49" name="TextBox 48"/>
          <p:cNvSpPr txBox="1"/>
          <p:nvPr/>
        </p:nvSpPr>
        <p:spPr>
          <a:xfrm rot="16200000">
            <a:off x="1814019" y="5285462"/>
            <a:ext cx="2044520" cy="338554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      Frequency (GHz)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372637" y="6260206"/>
            <a:ext cx="25908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              Power (Watts) </a:t>
            </a:r>
            <a:endParaRPr lang="en-US" sz="1600" b="1" dirty="0"/>
          </a:p>
        </p:txBody>
      </p:sp>
      <p:sp>
        <p:nvSpPr>
          <p:cNvPr id="51" name="TextBox 50"/>
          <p:cNvSpPr txBox="1"/>
          <p:nvPr/>
        </p:nvSpPr>
        <p:spPr>
          <a:xfrm rot="16200000">
            <a:off x="4430576" y="5272584"/>
            <a:ext cx="2044520" cy="338554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      Frequency (GHz)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429000" y="4964668"/>
            <a:ext cx="9906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0070C0"/>
                </a:solidFill>
              </a:rPr>
              <a:t>   DVF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969359" y="5029200"/>
            <a:ext cx="9906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/>
              <a:t>   DVFS</a:t>
            </a:r>
          </a:p>
          <a:p>
            <a:pPr algn="r"/>
            <a:r>
              <a:rPr lang="en-US" b="1" dirty="0" smtClean="0"/>
              <a:t>+DFS</a:t>
            </a:r>
            <a:endParaRPr lang="en-US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7772400" y="2706469"/>
            <a:ext cx="1371600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“LINPACK”</a:t>
            </a:r>
          </a:p>
          <a:p>
            <a:r>
              <a:rPr lang="en-US" b="1" dirty="0" smtClean="0"/>
              <a:t>CPU BOUND</a:t>
            </a:r>
            <a:endParaRPr lang="en-US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7696200" y="5144869"/>
            <a:ext cx="1524000" cy="64633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 smtClean="0"/>
              <a:t>“STREAM”</a:t>
            </a:r>
          </a:p>
          <a:p>
            <a:r>
              <a:rPr lang="en-US" b="1" dirty="0" smtClean="0"/>
              <a:t>MEM BOUND</a:t>
            </a:r>
            <a:endParaRPr lang="en-US" b="1" dirty="0"/>
          </a:p>
        </p:txBody>
      </p:sp>
      <p:sp>
        <p:nvSpPr>
          <p:cNvPr id="59" name="Rectangle 58"/>
          <p:cNvSpPr/>
          <p:nvPr/>
        </p:nvSpPr>
        <p:spPr>
          <a:xfrm>
            <a:off x="0" y="4114800"/>
            <a:ext cx="7924800" cy="2514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971800" y="2076452"/>
            <a:ext cx="2286000" cy="7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 rot="5400000">
            <a:off x="4352922" y="2876552"/>
            <a:ext cx="1828800" cy="76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11924" y="3013502"/>
            <a:ext cx="75201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err="1" smtClean="0"/>
              <a:t>power_capping</a:t>
            </a:r>
            <a:r>
              <a:rPr lang="en-US" sz="4800" dirty="0" smtClean="0"/>
              <a:t> paper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wer vs. Performance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3471" y="5118519"/>
            <a:ext cx="5722883" cy="52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6852" y="1407256"/>
            <a:ext cx="7324725" cy="521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89185" y="1229710"/>
            <a:ext cx="17499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Label power = 308W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d-hoc controller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3471" y="5118519"/>
            <a:ext cx="5722883" cy="52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1138" y="1738313"/>
            <a:ext cx="6181725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posed controller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3471" y="5118519"/>
            <a:ext cx="5722883" cy="52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738313"/>
            <a:ext cx="609600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ble results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3471" y="5118519"/>
            <a:ext cx="5722883" cy="52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8325" y="1438275"/>
            <a:ext cx="5467350" cy="398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erformance impact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483471" y="5118519"/>
            <a:ext cx="5722883" cy="520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66900" y="2138363"/>
            <a:ext cx="5410200" cy="258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2">
      <a:dk1>
        <a:srgbClr val="000000"/>
      </a:dk1>
      <a:lt1>
        <a:srgbClr val="FFFFFF"/>
      </a:lt1>
      <a:dk2>
        <a:srgbClr val="0000B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33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18</TotalTime>
  <Words>297</Words>
  <Application>Microsoft Office PowerPoint</Application>
  <PresentationFormat>On-screen Show (4:3)</PresentationFormat>
  <Paragraphs>85</Paragraphs>
  <Slides>17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CSE 591: Energy-Efficient Computing Lecture 18 SPEED: power</vt:lpstr>
      <vt:lpstr>Recap</vt:lpstr>
      <vt:lpstr>Recap</vt:lpstr>
      <vt:lpstr>Slide 4</vt:lpstr>
      <vt:lpstr>Power vs. Performance</vt:lpstr>
      <vt:lpstr>Ad-hoc controller</vt:lpstr>
      <vt:lpstr>Proposed controller</vt:lpstr>
      <vt:lpstr>Stable results</vt:lpstr>
      <vt:lpstr>Performance impact</vt:lpstr>
      <vt:lpstr>Power shifting</vt:lpstr>
      <vt:lpstr>Slide 11</vt:lpstr>
      <vt:lpstr>Power breakdown</vt:lpstr>
      <vt:lpstr>Power measurement</vt:lpstr>
      <vt:lpstr>Power model</vt:lpstr>
      <vt:lpstr>Power model</vt:lpstr>
      <vt:lpstr>Power model</vt:lpstr>
      <vt:lpstr>Applications of power model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tical Performance Modeling for Power Management in Data Centers</dc:title>
  <dc:creator>anshul</dc:creator>
  <cp:lastModifiedBy>anshul</cp:lastModifiedBy>
  <cp:revision>1600</cp:revision>
  <dcterms:created xsi:type="dcterms:W3CDTF">2006-08-16T00:00:00Z</dcterms:created>
  <dcterms:modified xsi:type="dcterms:W3CDTF">2016-04-21T03:17:26Z</dcterms:modified>
</cp:coreProperties>
</file>